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ags/tag1.xml" ContentType="application/vnd.openxmlformats-officedocument.presentationml.tags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ags/tag2.xml" ContentType="application/vnd.openxmlformats-officedocument.presentationml.tags+xml"/>
  <Override PartName="/ppt/theme/themeOverride8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64" r:id="rId3"/>
    <p:sldId id="266" r:id="rId4"/>
    <p:sldId id="282" r:id="rId5"/>
    <p:sldId id="258" r:id="rId6"/>
    <p:sldId id="259" r:id="rId7"/>
    <p:sldId id="260" r:id="rId8"/>
    <p:sldId id="261" r:id="rId9"/>
    <p:sldId id="262" r:id="rId10"/>
    <p:sldId id="263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" y="4610925"/>
            <a:ext cx="12192015" cy="224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138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3F9F-ACD9-488C-83AD-AED08AE1FCA5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2/8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C4C78C1-3AEF-4BED-B725-E77D0456D972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0833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3F9F-ACD9-488C-83AD-AED08AE1FCA5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2/8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C4C78C1-3AEF-4BED-B725-E77D0456D972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93781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26BC15-B161-4C75-9B3A-128C91250747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2/8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B4E113-1DE2-475C-BE03-FB3C59433037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2779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" y="4610925"/>
            <a:ext cx="12192015" cy="224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313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586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3F9F-ACD9-488C-83AD-AED08AE1FCA5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2/8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C4C78C1-3AEF-4BED-B725-E77D0456D972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7158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3F9F-ACD9-488C-83AD-AED08AE1FCA5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2/8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C4C78C1-3AEF-4BED-B725-E77D0456D972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1777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3F9F-ACD9-488C-83AD-AED08AE1FCA5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2/8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C4C78C1-3AEF-4BED-B725-E77D0456D972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51846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3F9F-ACD9-488C-83AD-AED08AE1FCA5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2/8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C4C78C1-3AEF-4BED-B725-E77D0456D972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7250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3F9F-ACD9-488C-83AD-AED08AE1FCA5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2/8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C4C78C1-3AEF-4BED-B725-E77D0456D972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6871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3D3F9F-ACD9-488C-83AD-AED08AE1FCA5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2/8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C4C78C1-3AEF-4BED-B725-E77D0456D972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07121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9628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.jpe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8.xml"/><Relationship Id="rId5" Type="http://schemas.openxmlformats.org/officeDocument/2006/relationships/image" Target="../media/image44.emf"/><Relationship Id="rId4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.wmf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1.bin"/><Relationship Id="rId5" Type="http://schemas.microsoft.com/office/2007/relationships/hdphoto" Target="../media/hdphoto2.wdp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wmf"/><Relationship Id="rId26" Type="http://schemas.openxmlformats.org/officeDocument/2006/relationships/image" Target="../media/image19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5.bin"/><Relationship Id="rId2" Type="http://schemas.openxmlformats.org/officeDocument/2006/relationships/vmlDrawing" Target="../drawings/vmlDrawing2.v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7.wmf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4.bin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microsoft.com/office/2007/relationships/hdphoto" Target="../media/hdphoto2.wdp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34.png"/><Relationship Id="rId3" Type="http://schemas.openxmlformats.org/officeDocument/2006/relationships/image" Target="../media/image11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png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19" Type="http://schemas.openxmlformats.org/officeDocument/2006/relationships/image" Target="../media/image35.png"/><Relationship Id="rId4" Type="http://schemas.microsoft.com/office/2007/relationships/hdphoto" Target="../media/hdphoto2.wdp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6.xml"/><Relationship Id="rId5" Type="http://schemas.openxmlformats.org/officeDocument/2006/relationships/image" Target="../media/image9.png"/><Relationship Id="rId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1.wmf"/><Relationship Id="rId3" Type="http://schemas.openxmlformats.org/officeDocument/2006/relationships/tags" Target="../tags/tag2.xml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3.bin"/><Relationship Id="rId2" Type="http://schemas.openxmlformats.org/officeDocument/2006/relationships/vmlDrawing" Target="../drawings/vmlDrawing3.v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themeOverride" Target="../theme/themeOverride7.xml"/><Relationship Id="rId6" Type="http://schemas.microsoft.com/office/2007/relationships/hdphoto" Target="../media/hdphoto2.wdp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4.bin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2C05A27C-0C40-4CD7-93FB-419E8BBC2C4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9197" y="1876620"/>
            <a:ext cx="3253388" cy="491950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467" b="46605"/>
          <a:stretch/>
        </p:blipFill>
        <p:spPr>
          <a:xfrm>
            <a:off x="-1" y="917359"/>
            <a:ext cx="786074" cy="268218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82" y="3054920"/>
            <a:ext cx="12192000" cy="398068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3D5378D-2B37-4113-B3D8-9A2935E980B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888" y="4680152"/>
            <a:ext cx="6413548" cy="154997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39251336-69F0-4CDA-8C7B-BC9AA8063F6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9418174" y="-61878"/>
            <a:ext cx="2346661" cy="97923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35609" y="97487"/>
            <a:ext cx="1018902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cs typeface="+mn-cs"/>
              </a:rPr>
              <a:t>PHÒNG GIÁO DỤC VÀ ĐÀO TẠO QUẬN LONG BIÊ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cs typeface="+mn-cs"/>
              </a:rPr>
              <a:t>TRƯỜNG TIỂU HỌC </a:t>
            </a: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cs typeface="+mn-cs"/>
              </a:rPr>
              <a:t>LÊ QUÝ ĐÔN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26589" y="1532625"/>
            <a:ext cx="9564915" cy="1828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endParaRPr kumimoji="0" lang="en-US" sz="4000" b="1" i="0" u="none" strike="noStrike" kern="1200" cap="none" spc="0" normalizeH="0" baseline="0" noProof="0" dirty="0" smtClean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 ( SGK – TR120)</a:t>
            </a:r>
            <a:endParaRPr kumimoji="0" lang="en-US" sz="3600" b="1" i="0" u="none" strike="noStrike" kern="1200" cap="none" spc="0" normalizeH="0" baseline="0" noProof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598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8F67BD2C-3F81-47FA-B4FF-F9130AAF3FF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0" y="-9477"/>
            <a:ext cx="780528" cy="597134"/>
          </a:xfrm>
          <a:prstGeom prst="rect">
            <a:avLst/>
          </a:prstGeom>
        </p:spPr>
      </p:pic>
      <p:pic>
        <p:nvPicPr>
          <p:cNvPr id="24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0234" y="-9477"/>
            <a:ext cx="7077423" cy="527530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542505" y="2628177"/>
            <a:ext cx="7675152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1500" b="1" i="0" u="none" strike="noStrike" kern="1200" cap="none" spc="30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ViceroyJF" panose="02040603050506020204" pitchFamily="18" charset="0"/>
                <a:ea typeface="微软雅黑 Light" panose="020B0502040204020203" pitchFamily="34" charset="-122"/>
                <a:cs typeface="+mn-cs"/>
              </a:rPr>
              <a:t>Tạm</a:t>
            </a:r>
            <a:r>
              <a:rPr kumimoji="0" lang="en-US" altLang="zh-CN" sz="11500" b="1" i="0" u="none" strike="noStrike" kern="1200" cap="none" spc="30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ViceroyJF" panose="02040603050506020204" pitchFamily="18" charset="0"/>
                <a:ea typeface="微软雅黑 Light" panose="020B0502040204020203" pitchFamily="34" charset="-122"/>
                <a:cs typeface="+mn-cs"/>
              </a:rPr>
              <a:t> </a:t>
            </a:r>
            <a:r>
              <a:rPr kumimoji="0" lang="en-US" altLang="zh-CN" sz="11500" b="1" i="0" u="none" strike="noStrike" kern="1200" cap="none" spc="30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ViceroyJF" panose="02040603050506020204" pitchFamily="18" charset="0"/>
                <a:ea typeface="微软雅黑 Light" panose="020B0502040204020203" pitchFamily="34" charset="-122"/>
                <a:cs typeface="+mn-cs"/>
              </a:rPr>
              <a:t>biệt</a:t>
            </a:r>
            <a:endParaRPr kumimoji="0" lang="zh-CN" altLang="en-US" sz="11500" b="1" i="0" u="none" strike="noStrike" kern="1200" cap="none" spc="30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UTM ViceroyJF" panose="02040603050506020204" pitchFamily="18" charset="0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75831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 p14:presetBounceEnd="49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7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8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2" dur="145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456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66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66" tmFilter="0, 0; 0.125,0.2665; 0.25,0.4; 0.375,0.465; 0.5,0.5;  0.625,0.535; 0.75,0.6; 0.875,0.7335; 1,1">
                                              <p:stCondLst>
                                                <p:cond delay="166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83" tmFilter="0, 0; 0.125,0.2665; 0.25,0.4; 0.375,0.465; 0.5,0.5;  0.625,0.535; 0.75,0.6; 0.875,0.7335; 1,1">
                                              <p:stCondLst>
                                                <p:cond delay="331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41" tmFilter="0, 0; 0.125,0.2665; 0.25,0.4; 0.375,0.465; 0.5,0.5;  0.625,0.535; 0.75,0.6; 0.875,0.7335; 1,1">
                                              <p:stCondLst>
                                                <p:cond delay="414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18" dur="7">
                                              <p:stCondLst>
                                                <p:cond delay="162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19" dur="41" decel="50000">
                                              <p:stCondLst>
                                                <p:cond delay="16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0" dur="7">
                                              <p:stCondLst>
                                                <p:cond delay="328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21" dur="41" decel="50000">
                                              <p:stCondLst>
                                                <p:cond delay="335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2" dur="7">
                                              <p:stCondLst>
                                                <p:cond delay="41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23" dur="41" decel="50000">
                                              <p:stCondLst>
                                                <p:cond delay="417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4" dur="7">
                                              <p:stCondLst>
                                                <p:cond delay="452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25" dur="41" decel="50000">
                                              <p:stCondLst>
                                                <p:cond delay="45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2" dur="145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456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66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66" tmFilter="0, 0; 0.125,0.2665; 0.25,0.4; 0.375,0.465; 0.5,0.5;  0.625,0.535; 0.75,0.6; 0.875,0.7335; 1,1">
                                              <p:stCondLst>
                                                <p:cond delay="166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83" tmFilter="0, 0; 0.125,0.2665; 0.25,0.4; 0.375,0.465; 0.5,0.5;  0.625,0.535; 0.75,0.6; 0.875,0.7335; 1,1">
                                              <p:stCondLst>
                                                <p:cond delay="331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41" tmFilter="0, 0; 0.125,0.2665; 0.25,0.4; 0.375,0.465; 0.5,0.5;  0.625,0.535; 0.75,0.6; 0.875,0.7335; 1,1">
                                              <p:stCondLst>
                                                <p:cond delay="414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18" dur="7">
                                              <p:stCondLst>
                                                <p:cond delay="162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19" dur="41" decel="50000">
                                              <p:stCondLst>
                                                <p:cond delay="16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0" dur="7">
                                              <p:stCondLst>
                                                <p:cond delay="328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21" dur="41" decel="50000">
                                              <p:stCondLst>
                                                <p:cond delay="335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2" dur="7">
                                              <p:stCondLst>
                                                <p:cond delay="41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23" dur="41" decel="50000">
                                              <p:stCondLst>
                                                <p:cond delay="417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4" dur="7">
                                              <p:stCondLst>
                                                <p:cond delay="452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25" dur="41" decel="50000">
                                              <p:stCondLst>
                                                <p:cond delay="459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5" grpId="0"/>
        </p:bld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297693" y="4128719"/>
            <a:ext cx="2288055" cy="2288055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66716" y="4312165"/>
            <a:ext cx="2104609" cy="2104609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10441480" y="2696691"/>
            <a:ext cx="1615474" cy="1615474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10020674" y="3202741"/>
            <a:ext cx="1652476" cy="1652476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9418174" y="-61878"/>
            <a:ext cx="2346661" cy="979237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-409854" y="-345522"/>
            <a:ext cx="1183530" cy="1183530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81911" y="479246"/>
            <a:ext cx="717524" cy="717524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435" y="246243"/>
            <a:ext cx="10058400" cy="5681288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3030570" y="2581098"/>
            <a:ext cx="618310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 err="1">
                <a:ln/>
                <a:solidFill>
                  <a:srgbClr val="FF0000"/>
                </a:solidFill>
                <a:effectLst/>
                <a:latin typeface="UTM Nokia" panose="02040603050506020204" pitchFamily="18" charset="0"/>
              </a:rPr>
              <a:t>Khởi</a:t>
            </a:r>
            <a:r>
              <a:rPr lang="en-US" sz="5400" b="1" cap="none" spc="0" dirty="0">
                <a:ln/>
                <a:solidFill>
                  <a:srgbClr val="FF0000"/>
                </a:solidFill>
                <a:effectLst/>
                <a:latin typeface="UTM Nokia" panose="02040603050506020204" pitchFamily="18" charset="0"/>
              </a:rPr>
              <a:t> </a:t>
            </a:r>
            <a:r>
              <a:rPr lang="en-US" sz="5400" b="1" cap="none" spc="0" dirty="0" err="1">
                <a:ln/>
                <a:solidFill>
                  <a:srgbClr val="FF0000"/>
                </a:solidFill>
                <a:effectLst/>
                <a:latin typeface="UTM Nokia" panose="02040603050506020204" pitchFamily="18" charset="0"/>
              </a:rPr>
              <a:t>động</a:t>
            </a:r>
            <a:endParaRPr lang="en-US" sz="5400" b="1" cap="none" spc="0" dirty="0">
              <a:ln/>
              <a:solidFill>
                <a:srgbClr val="FF0000"/>
              </a:solidFill>
              <a:effectLst/>
              <a:latin typeface="UTM Nokia" panose="02040603050506020204" pitchFamily="18" charset="0"/>
            </a:endParaRPr>
          </a:p>
        </p:txBody>
      </p:sp>
      <p:pic>
        <p:nvPicPr>
          <p:cNvPr id="26" name="图片 2">
            <a:extLst>
              <a:ext uri="{FF2B5EF4-FFF2-40B4-BE49-F238E27FC236}">
                <a16:creationId xmlns:a16="http://schemas.microsoft.com/office/drawing/2014/main" id="{D1F58015-8858-4FC5-B1AD-856AB29B3B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508" y="3202741"/>
            <a:ext cx="2155630" cy="34206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40091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1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4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7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0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3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6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22" grpId="0" animBg="1"/>
      <p:bldP spid="22" grpId="1" animBg="1"/>
      <p:bldP spid="23" grpId="0" animBg="1"/>
      <p:bldP spid="2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>
            <a:extLst>
              <a:ext uri="{FF2B5EF4-FFF2-40B4-BE49-F238E27FC236}">
                <a16:creationId xmlns:a16="http://schemas.microsoft.com/office/drawing/2014/main" id="{E5B0FA50-2C4F-4B42-A691-3355622244F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0" y="-9477"/>
            <a:ext cx="780528" cy="597134"/>
          </a:xfrm>
          <a:prstGeom prst="rect">
            <a:avLst/>
          </a:prstGeom>
        </p:spPr>
      </p:pic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3524250" y="2286000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47419" imgH="393529" progId="Equation.DSMT4">
                  <p:embed/>
                </p:oleObj>
              </mc:Choice>
              <mc:Fallback>
                <p:oleObj name="Equation" r:id="rId6" imgW="647419" imgH="393529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286000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1049110" y="713694"/>
            <a:ext cx="914127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iết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ác phân số bé hơn 1, có mẫu số là 5 và tử số khác 0.</a:t>
            </a: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047750" y="1502228"/>
            <a:ext cx="11144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Các phân số bé hơn 1, có mẫu số là 5, tử số lớn hơn 0 là:</a:t>
            </a:r>
          </a:p>
        </p:txBody>
      </p:sp>
    </p:spTree>
    <p:extLst>
      <p:ext uri="{BB962C8B-B14F-4D97-AF65-F5344CB8AC3E}">
        <p14:creationId xmlns:p14="http://schemas.microsoft.com/office/powerpoint/2010/main" val="32610293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297693" y="4128719"/>
            <a:ext cx="2288055" cy="2288055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66716" y="4312165"/>
            <a:ext cx="2104609" cy="2104609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10441480" y="2696691"/>
            <a:ext cx="1615474" cy="1615474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10020674" y="3202741"/>
            <a:ext cx="1652476" cy="1652476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9418174" y="-61878"/>
            <a:ext cx="2346661" cy="979237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-409854" y="-345522"/>
            <a:ext cx="1183530" cy="1183530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81911" y="479246"/>
            <a:ext cx="717524" cy="717524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435" y="246243"/>
            <a:ext cx="10058400" cy="5681288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2952027" y="2581098"/>
            <a:ext cx="63401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smtClean="0">
                <a:ln/>
                <a:solidFill>
                  <a:srgbClr val="FF0000"/>
                </a:solidFill>
                <a:effectLst/>
                <a:latin typeface="UTM Nokia" panose="02040603050506020204" pitchFamily="18" charset="0"/>
              </a:rPr>
              <a:t>LUYỆN TẬP</a:t>
            </a:r>
            <a:endParaRPr lang="en-US" sz="5400" b="1" cap="none" spc="0" dirty="0">
              <a:ln/>
              <a:solidFill>
                <a:srgbClr val="FF0000"/>
              </a:solidFill>
              <a:effectLst/>
              <a:latin typeface="UTM Nokia" panose="02040603050506020204" pitchFamily="18" charset="0"/>
            </a:endParaRPr>
          </a:p>
        </p:txBody>
      </p:sp>
      <p:pic>
        <p:nvPicPr>
          <p:cNvPr id="11" name="图片 2">
            <a:extLst>
              <a:ext uri="{FF2B5EF4-FFF2-40B4-BE49-F238E27FC236}">
                <a16:creationId xmlns:a16="http://schemas.microsoft.com/office/drawing/2014/main" id="{D1F58015-8858-4FC5-B1AD-856AB29B3B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508" y="3030583"/>
            <a:ext cx="2264122" cy="35927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10501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1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4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7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0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3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6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22" grpId="0" animBg="1"/>
      <p:bldP spid="22" grpId="1" animBg="1"/>
      <p:bldP spid="23" grpId="0" animBg="1"/>
      <p:bldP spid="2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5088213" y="3587299"/>
            <a:ext cx="2288055" cy="2288055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1853957" y="3785692"/>
            <a:ext cx="2104609" cy="2104609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10441480" y="3264730"/>
            <a:ext cx="1615474" cy="1615474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10020674" y="3770780"/>
            <a:ext cx="1652476" cy="1652476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9418174" y="-61878"/>
            <a:ext cx="2346661" cy="979237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-409854" y="-345522"/>
            <a:ext cx="1183530" cy="1183530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81911" y="479246"/>
            <a:ext cx="717524" cy="717524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cs typeface="+mn-cs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773676" y="79963"/>
            <a:ext cx="1051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Bài 1</a:t>
            </a: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:So sánh hai phân số: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805299" y="117763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a)</a:t>
            </a: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2519799" y="949031"/>
          <a:ext cx="441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99" y="949031"/>
                        <a:ext cx="4413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1376799" y="872831"/>
          <a:ext cx="473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39639" imgH="393529" progId="Equation.DSMT4">
                  <p:embed/>
                </p:oleObj>
              </mc:Choice>
              <mc:Fallback>
                <p:oleObj name="Equation" r:id="rId7" imgW="139639" imgH="393529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799" y="872831"/>
                        <a:ext cx="4730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1757799" y="1253831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và</a:t>
            </a:r>
          </a:p>
        </p:txBody>
      </p:sp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2168241" y="2195947"/>
          <a:ext cx="473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139639" imgH="393529" progId="Equation.DSMT4">
                  <p:embed/>
                </p:oleObj>
              </mc:Choice>
              <mc:Fallback>
                <p:oleObj name="Equation" r:id="rId9" imgW="139639" imgH="393529" progId="Equation.DSMT4">
                  <p:embed/>
                  <p:pic>
                    <p:nvPicPr>
                      <p:cNvPr id="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241" y="2195947"/>
                        <a:ext cx="4730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2644491" y="2500747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gt;</a:t>
            </a:r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/>
        </p:nvGraphicFramePr>
        <p:xfrm>
          <a:off x="3120741" y="2272147"/>
          <a:ext cx="457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139639" imgH="393529" progId="Equation.DSMT4">
                  <p:embed/>
                </p:oleObj>
              </mc:Choice>
              <mc:Fallback>
                <p:oleObj name="Equation" r:id="rId10" imgW="139639" imgH="393529" progId="Equation.DSMT4">
                  <p:embed/>
                  <p:pic>
                    <p:nvPicPr>
                      <p:cNvPr id="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741" y="2272147"/>
                        <a:ext cx="457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5567799" y="1177631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b)</a:t>
            </a:r>
          </a:p>
        </p:txBody>
      </p:sp>
      <p:graphicFrame>
        <p:nvGraphicFramePr>
          <p:cNvPr id="33" name="Object 14"/>
          <p:cNvGraphicFramePr>
            <a:graphicFrameLocks noChangeAspect="1"/>
          </p:cNvGraphicFramePr>
          <p:nvPr/>
        </p:nvGraphicFramePr>
        <p:xfrm>
          <a:off x="6044049" y="1025231"/>
          <a:ext cx="641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3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049" y="1025231"/>
                        <a:ext cx="6413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6615549" y="1253831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và</a:t>
            </a:r>
          </a:p>
        </p:txBody>
      </p:sp>
      <p:graphicFrame>
        <p:nvGraphicFramePr>
          <p:cNvPr id="35" name="Object 16"/>
          <p:cNvGraphicFramePr>
            <a:graphicFrameLocks noChangeAspect="1"/>
          </p:cNvGraphicFramePr>
          <p:nvPr/>
        </p:nvGraphicFramePr>
        <p:xfrm>
          <a:off x="7282299" y="1025231"/>
          <a:ext cx="6207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3" imgW="203112" imgH="393529" progId="Equation.DSMT4">
                  <p:embed/>
                </p:oleObj>
              </mc:Choice>
              <mc:Fallback>
                <p:oleObj name="Equation" r:id="rId13" imgW="203112" imgH="393529" progId="Equation.DSMT4">
                  <p:embed/>
                  <p:pic>
                    <p:nvPicPr>
                      <p:cNvPr id="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299" y="1025231"/>
                        <a:ext cx="6207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/>
        </p:nvGraphicFramePr>
        <p:xfrm>
          <a:off x="6860891" y="2272147"/>
          <a:ext cx="641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5" imgW="203112" imgH="393529" progId="Equation.DSMT4">
                  <p:embed/>
                </p:oleObj>
              </mc:Choice>
              <mc:Fallback>
                <p:oleObj name="Equation" r:id="rId15" imgW="203112" imgH="393529" progId="Equation.DSMT4">
                  <p:embed/>
                  <p:pic>
                    <p:nvPicPr>
                      <p:cNvPr id="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891" y="2272147"/>
                        <a:ext cx="6413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7502241" y="2500747"/>
            <a:ext cx="496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lt;</a:t>
            </a:r>
          </a:p>
        </p:txBody>
      </p:sp>
      <p:graphicFrame>
        <p:nvGraphicFramePr>
          <p:cNvPr id="38" name="Object 19"/>
          <p:cNvGraphicFramePr>
            <a:graphicFrameLocks noChangeAspect="1"/>
          </p:cNvGraphicFramePr>
          <p:nvPr/>
        </p:nvGraphicFramePr>
        <p:xfrm>
          <a:off x="8073741" y="2283260"/>
          <a:ext cx="6350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6" imgW="203112" imgH="393529" progId="Equation.DSMT4">
                  <p:embed/>
                </p:oleObj>
              </mc:Choice>
              <mc:Fallback>
                <p:oleObj name="Equation" r:id="rId16" imgW="203112" imgH="393529" progId="Equation.DSMT4">
                  <p:embed/>
                  <p:pic>
                    <p:nvPicPr>
                      <p:cNvPr id="3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741" y="2283260"/>
                        <a:ext cx="6350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886693" y="3734230"/>
            <a:ext cx="66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)</a:t>
            </a:r>
          </a:p>
        </p:txBody>
      </p:sp>
      <p:graphicFrame>
        <p:nvGraphicFramePr>
          <p:cNvPr id="40" name="Object 21"/>
          <p:cNvGraphicFramePr>
            <a:graphicFrameLocks noChangeAspect="1"/>
          </p:cNvGraphicFramePr>
          <p:nvPr/>
        </p:nvGraphicFramePr>
        <p:xfrm>
          <a:off x="1362943" y="3567542"/>
          <a:ext cx="636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7" imgW="203112" imgH="393529" progId="Equation.DSMT4">
                  <p:embed/>
                </p:oleObj>
              </mc:Choice>
              <mc:Fallback>
                <p:oleObj name="Equation" r:id="rId17" imgW="203112" imgH="393529" progId="Equation.DSMT4">
                  <p:embed/>
                  <p:pic>
                    <p:nvPicPr>
                      <p:cNvPr id="4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943" y="3567542"/>
                        <a:ext cx="636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1934443" y="3719942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và</a:t>
            </a:r>
          </a:p>
        </p:txBody>
      </p:sp>
      <p:graphicFrame>
        <p:nvGraphicFramePr>
          <p:cNvPr id="42" name="Object 23"/>
          <p:cNvGraphicFramePr>
            <a:graphicFrameLocks noChangeAspect="1"/>
          </p:cNvGraphicFramePr>
          <p:nvPr/>
        </p:nvGraphicFramePr>
        <p:xfrm>
          <a:off x="2505943" y="3567542"/>
          <a:ext cx="636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9" imgW="203112" imgH="393529" progId="Equation.DSMT4">
                  <p:embed/>
                </p:oleObj>
              </mc:Choice>
              <mc:Fallback>
                <p:oleObj name="Equation" r:id="rId19" imgW="203112" imgH="393529" progId="Equation.DSMT4">
                  <p:embed/>
                  <p:pic>
                    <p:nvPicPr>
                      <p:cNvPr id="4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43" y="3567542"/>
                        <a:ext cx="636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4"/>
          <p:cNvGraphicFramePr>
            <a:graphicFrameLocks noChangeAspect="1"/>
          </p:cNvGraphicFramePr>
          <p:nvPr/>
        </p:nvGraphicFramePr>
        <p:xfrm>
          <a:off x="2263491" y="4856024"/>
          <a:ext cx="636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1" imgW="203112" imgH="393529" progId="Equation.DSMT4">
                  <p:embed/>
                </p:oleObj>
              </mc:Choice>
              <mc:Fallback>
                <p:oleObj name="Equation" r:id="rId21" imgW="203112" imgH="393529" progId="Equation.DSMT4">
                  <p:embed/>
                  <p:pic>
                    <p:nvPicPr>
                      <p:cNvPr id="4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491" y="4856024"/>
                        <a:ext cx="636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5"/>
          <p:cNvGraphicFramePr>
            <a:graphicFrameLocks noChangeAspect="1"/>
          </p:cNvGraphicFramePr>
          <p:nvPr/>
        </p:nvGraphicFramePr>
        <p:xfrm>
          <a:off x="3406491" y="4856024"/>
          <a:ext cx="636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2" imgW="203112" imgH="393529" progId="Equation.DSMT4">
                  <p:embed/>
                </p:oleObj>
              </mc:Choice>
              <mc:Fallback>
                <p:oleObj name="Equation" r:id="rId22" imgW="203112" imgH="393529" progId="Equation.DSMT4">
                  <p:embed/>
                  <p:pic>
                    <p:nvPicPr>
                      <p:cNvPr id="4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491" y="4856024"/>
                        <a:ext cx="636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6"/>
          <p:cNvSpPr txBox="1">
            <a:spLocks noChangeArrowheads="1"/>
          </p:cNvSpPr>
          <p:nvPr/>
        </p:nvSpPr>
        <p:spPr bwMode="auto">
          <a:xfrm>
            <a:off x="2973538" y="5119264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lt;</a:t>
            </a:r>
          </a:p>
        </p:txBody>
      </p:sp>
      <p:sp>
        <p:nvSpPr>
          <p:cNvPr id="46" name="Text Box 27"/>
          <p:cNvSpPr txBox="1">
            <a:spLocks noChangeArrowheads="1"/>
          </p:cNvSpPr>
          <p:nvPr/>
        </p:nvSpPr>
        <p:spPr bwMode="auto">
          <a:xfrm>
            <a:off x="5553943" y="3872342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d)</a:t>
            </a:r>
          </a:p>
        </p:txBody>
      </p:sp>
      <p:graphicFrame>
        <p:nvGraphicFramePr>
          <p:cNvPr id="47" name="Object 28"/>
          <p:cNvGraphicFramePr>
            <a:graphicFrameLocks noChangeAspect="1"/>
          </p:cNvGraphicFramePr>
          <p:nvPr/>
        </p:nvGraphicFramePr>
        <p:xfrm>
          <a:off x="6030193" y="3719942"/>
          <a:ext cx="6588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23" imgW="215713" imgH="393359" progId="Equation.DSMT4">
                  <p:embed/>
                </p:oleObj>
              </mc:Choice>
              <mc:Fallback>
                <p:oleObj name="Equation" r:id="rId23" imgW="215713" imgH="393359" progId="Equation.DSMT4">
                  <p:embed/>
                  <p:pic>
                    <p:nvPicPr>
                      <p:cNvPr id="4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93" y="3719942"/>
                        <a:ext cx="6588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7268443" y="3719942"/>
          <a:ext cx="7064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25" imgW="228501" imgH="393529" progId="Equation.DSMT4">
                  <p:embed/>
                </p:oleObj>
              </mc:Choice>
              <mc:Fallback>
                <p:oleObj name="Equation" r:id="rId25" imgW="228501" imgH="393529" progId="Equation.DSMT4">
                  <p:embed/>
                  <p:pic>
                    <p:nvPicPr>
                      <p:cNvPr id="4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443" y="3719942"/>
                        <a:ext cx="7064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30"/>
          <p:cNvSpPr txBox="1">
            <a:spLocks noChangeArrowheads="1"/>
          </p:cNvSpPr>
          <p:nvPr/>
        </p:nvSpPr>
        <p:spPr bwMode="auto">
          <a:xfrm>
            <a:off x="6696943" y="3872342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và</a:t>
            </a:r>
          </a:p>
        </p:txBody>
      </p:sp>
      <p:graphicFrame>
        <p:nvGraphicFramePr>
          <p:cNvPr id="50" name="Object 31"/>
          <p:cNvGraphicFramePr>
            <a:graphicFrameLocks noChangeAspect="1"/>
          </p:cNvGraphicFramePr>
          <p:nvPr/>
        </p:nvGraphicFramePr>
        <p:xfrm>
          <a:off x="6843429" y="5040174"/>
          <a:ext cx="6588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27" imgW="215713" imgH="393359" progId="Equation.DSMT4">
                  <p:embed/>
                </p:oleObj>
              </mc:Choice>
              <mc:Fallback>
                <p:oleObj name="Equation" r:id="rId27" imgW="215713" imgH="393359" progId="Equation.DSMT4">
                  <p:embed/>
                  <p:pic>
                    <p:nvPicPr>
                      <p:cNvPr id="5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429" y="5040174"/>
                        <a:ext cx="6588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2"/>
          <p:cNvGraphicFramePr>
            <a:graphicFrameLocks noChangeAspect="1"/>
          </p:cNvGraphicFramePr>
          <p:nvPr/>
        </p:nvGraphicFramePr>
        <p:xfrm>
          <a:off x="8069413" y="5024660"/>
          <a:ext cx="7064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28" imgW="228501" imgH="393529" progId="Equation.DSMT4">
                  <p:embed/>
                </p:oleObj>
              </mc:Choice>
              <mc:Fallback>
                <p:oleObj name="Equation" r:id="rId28" imgW="228501" imgH="393529" progId="Equation.DSMT4">
                  <p:embed/>
                  <p:pic>
                    <p:nvPicPr>
                      <p:cNvPr id="5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413" y="5024660"/>
                        <a:ext cx="7064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33"/>
          <p:cNvSpPr txBox="1">
            <a:spLocks noChangeArrowheads="1"/>
          </p:cNvSpPr>
          <p:nvPr/>
        </p:nvSpPr>
        <p:spPr bwMode="auto">
          <a:xfrm>
            <a:off x="7736038" y="5250879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gt;</a:t>
            </a:r>
          </a:p>
        </p:txBody>
      </p:sp>
    </p:spTree>
    <p:extLst>
      <p:ext uri="{BB962C8B-B14F-4D97-AF65-F5344CB8AC3E}">
        <p14:creationId xmlns:p14="http://schemas.microsoft.com/office/powerpoint/2010/main" val="2505260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1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4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7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0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3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6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2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80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800" decel="100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8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8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800" decel="100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800" decel="100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8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8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9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900" decel="100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9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900" decel="100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900" decel="10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22" grpId="0" animBg="1"/>
      <p:bldP spid="22" grpId="1" animBg="1"/>
      <p:bldP spid="23" grpId="0" animBg="1"/>
      <p:bldP spid="23" grpId="1" animBg="1"/>
      <p:bldP spid="21" grpId="0"/>
      <p:bldP spid="28" grpId="0"/>
      <p:bldP spid="30" grpId="0"/>
      <p:bldP spid="32" grpId="0"/>
      <p:bldP spid="34" grpId="0"/>
      <p:bldP spid="37" grpId="0"/>
      <p:bldP spid="39" grpId="0"/>
      <p:bldP spid="41" grpId="0"/>
      <p:bldP spid="45" grpId="0"/>
      <p:bldP spid="46" grpId="0"/>
      <p:bldP spid="49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EA4A03F-C5FF-4057-8378-36D13EB89E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4340242"/>
            <a:ext cx="1238399" cy="235069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139505EB-7B6A-4FA2-BA1C-91E9536AD1A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0" y="-9477"/>
            <a:ext cx="780528" cy="597134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84908" y="1597211"/>
            <a:ext cx="12164291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75593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Muốn so sánh hai phân số có cùng mẫu số, ta chỉ cần so sánh hai tử số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75593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+Phân số nào có tử số bé hơn thì bé hơ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75593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+Phân số nào có tử số lớn hơn thì lớn hơ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75593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+Nếu tử số  bằng nhau thì hai phân số  đó bằng nhau.</a:t>
            </a:r>
          </a:p>
        </p:txBody>
      </p:sp>
      <p:sp>
        <p:nvSpPr>
          <p:cNvPr id="2" name="Rectangle 1"/>
          <p:cNvSpPr/>
          <p:nvPr/>
        </p:nvSpPr>
        <p:spPr>
          <a:xfrm>
            <a:off x="980843" y="587657"/>
            <a:ext cx="94377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Muốn so sánh hai phân số có cùng mẫu số ta làm thế nào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437890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AF674152-68D1-4548-86D0-862241F6E99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0" y="-9477"/>
            <a:ext cx="780528" cy="597134"/>
          </a:xfrm>
          <a:prstGeom prst="rect">
            <a:avLst/>
          </a:prstGeom>
        </p:spPr>
      </p:pic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052945" y="289090"/>
            <a:ext cx="1036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Bài 2</a:t>
            </a: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: So sánh các phân số sau với 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929711" y="1151312"/>
                <a:ext cx="12824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711" y="1151312"/>
                <a:ext cx="128240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804073" y="1029546"/>
                <a:ext cx="392222" cy="5765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𝟕</m:t>
                          </m:r>
                        </m:den>
                      </m:f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; 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073" y="1029546"/>
                <a:ext cx="392222" cy="5765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395096" y="1000284"/>
                <a:ext cx="1049133" cy="6202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Unicode MS"/>
                    <a:cs typeface="+mn-cs"/>
                  </a:rPr>
                  <a:t> </a:t>
                </a:r>
                <a:r>
                  <a:rPr kumimoji="0" lang="en-US" sz="16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Unicode MS"/>
                    <a:cs typeface="+mn-cs"/>
                  </a:rPr>
                  <a:t>;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096" y="1000284"/>
                <a:ext cx="1049133" cy="620298"/>
              </a:xfrm>
              <a:prstGeom prst="rect">
                <a:avLst/>
              </a:prstGeom>
              <a:blipFill>
                <a:blip r:embed="rId7"/>
                <a:stretch>
                  <a:fillRect l="-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239615" y="1015152"/>
                <a:ext cx="274501" cy="5781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𝟗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𝟓</m:t>
                          </m:r>
                        </m:den>
                      </m:f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;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615" y="1015152"/>
                <a:ext cx="274501" cy="5781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4581048" y="1017076"/>
                <a:ext cx="370371" cy="5762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𝟕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;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048" y="1017076"/>
                <a:ext cx="370371" cy="5762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4968795" y="1019864"/>
                <a:ext cx="546112" cy="578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𝟒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𝟓</m:t>
                          </m:r>
                        </m:den>
                      </m:f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; 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795" y="1019864"/>
                <a:ext cx="546112" cy="57817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5532283" y="1019901"/>
                <a:ext cx="546112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𝟔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𝟔</m:t>
                          </m:r>
                        </m:den>
                      </m:f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; 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283" y="1019901"/>
                <a:ext cx="546112" cy="5782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6113147" y="1019864"/>
                <a:ext cx="379912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𝟒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𝟏</m:t>
                          </m:r>
                        </m:den>
                      </m:f>
                    </m:oMath>
                  </m:oMathPara>
                </a14:m>
                <a:endPara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3147" y="1019864"/>
                <a:ext cx="379912" cy="5761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2943924" y="2476526"/>
                <a:ext cx="1049133" cy="7089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Unicode MS"/>
                    <a:cs typeface="+mn-cs"/>
                  </a:rPr>
                  <a:t> </a:t>
                </a:r>
                <a:r>
                  <a:rPr kumimoji="0" 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 Unicode MS"/>
                    <a:cs typeface="+mn-cs"/>
                  </a:rPr>
                  <a:t>&lt;</a:t>
                </a:r>
                <a:r>
                  <a:rPr kumimoji="0" 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Unicode MS"/>
                    <a:cs typeface="+mn-cs"/>
                  </a:rPr>
                  <a:t> 1</a:t>
                </a: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924" y="2476526"/>
                <a:ext cx="1049133" cy="708977"/>
              </a:xfrm>
              <a:prstGeom prst="rect">
                <a:avLst/>
              </a:prstGeom>
              <a:blipFill>
                <a:blip r:embed="rId13"/>
                <a:stretch>
                  <a:fillRect l="-581" b="-5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4698799" y="2476526"/>
                <a:ext cx="922753" cy="691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𝟕</m:t>
                          </m:r>
                        </m:den>
                      </m:f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&lt;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799" y="2476526"/>
                <a:ext cx="922753" cy="69192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6467857" y="2474922"/>
                <a:ext cx="916617" cy="6938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𝟗</m:t>
                          </m:r>
                        </m:num>
                        <m:den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𝟓</m:t>
                          </m:r>
                        </m:den>
                      </m:f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&gt;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;</m:t>
                      </m:r>
                    </m:oMath>
                  </m:oMathPara>
                </a14:m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7857" y="2474922"/>
                <a:ext cx="916617" cy="69384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/>
              <p:cNvSpPr txBox="1"/>
              <p:nvPr/>
            </p:nvSpPr>
            <p:spPr>
              <a:xfrm>
                <a:off x="8239705" y="2427754"/>
                <a:ext cx="1154325" cy="7090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𝟕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Unicode MS"/>
                    <a:cs typeface="+mn-cs"/>
                  </a:rPr>
                  <a:t> </a:t>
                </a:r>
                <a:r>
                  <a:rPr kumimoji="0" 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 Unicode MS"/>
                    <a:cs typeface="+mn-cs"/>
                  </a:rPr>
                  <a:t>&gt;</a:t>
                </a:r>
                <a:r>
                  <a:rPr kumimoji="0" 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Unicode MS"/>
                    <a:cs typeface="+mn-cs"/>
                  </a:rPr>
                  <a:t> 1</a:t>
                </a: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705" y="2427754"/>
                <a:ext cx="1154325" cy="709040"/>
              </a:xfrm>
              <a:prstGeom prst="rect">
                <a:avLst/>
              </a:prstGeom>
              <a:blipFill>
                <a:blip r:embed="rId16"/>
                <a:stretch>
                  <a:fillRect l="-529"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2902510" y="3832337"/>
                <a:ext cx="1039772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𝟒</m:t>
                          </m:r>
                        </m:num>
                        <m:den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𝟓</m:t>
                          </m:r>
                        </m:den>
                      </m:f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&lt;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𝟏</m:t>
                      </m:r>
                    </m:oMath>
                  </m:oMathPara>
                </a14:m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510" y="3832337"/>
                <a:ext cx="1039772" cy="69384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4648978" y="3832337"/>
                <a:ext cx="1105495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𝟔</m:t>
                          </m:r>
                        </m:num>
                        <m:den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𝟔</m:t>
                          </m:r>
                        </m:den>
                      </m:f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978" y="3832337"/>
                <a:ext cx="1105495" cy="69384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6546253" y="3832337"/>
                <a:ext cx="1039772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𝟒</m:t>
                          </m:r>
                        </m:num>
                        <m:den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𝟏</m:t>
                          </m:r>
                        </m:den>
                      </m:f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&gt;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𝟏</m:t>
                      </m:r>
                    </m:oMath>
                  </m:oMathPara>
                </a14:m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/>
                  <a:cs typeface="+mn-cs"/>
                </a:endParaRP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53" y="3832337"/>
                <a:ext cx="1039772" cy="69147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30979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38" grpId="0"/>
      <p:bldP spid="42" grpId="0"/>
      <p:bldP spid="47" grpId="0"/>
      <p:bldP spid="48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495710A2-FA0C-42DD-AB1D-4C007814526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0" y="-9477"/>
            <a:ext cx="780528" cy="597134"/>
          </a:xfrm>
          <a:prstGeom prst="rect">
            <a:avLst/>
          </a:prstGeom>
        </p:spPr>
      </p:pic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780528" y="1430957"/>
            <a:ext cx="1216429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75593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Muốn so sánh phân số với 1, ta so sánh tử số với mẫu số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75593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+Nếu tử số bé hơn mẫu số thì phân số bé hơn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75593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+Nếu tử số lớn hơn mẫu số thì phân số lớn hơn 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980843" y="587657"/>
            <a:ext cx="94377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Muốn so sánh </a:t>
            </a: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phân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số </a:t>
            </a: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với 1 ta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àm thế nào?</a:t>
            </a:r>
          </a:p>
        </p:txBody>
      </p:sp>
      <p:pic>
        <p:nvPicPr>
          <p:cNvPr id="5" name="图片 2">
            <a:extLst>
              <a:ext uri="{FF2B5EF4-FFF2-40B4-BE49-F238E27FC236}">
                <a16:creationId xmlns:a16="http://schemas.microsoft.com/office/drawing/2014/main" id="{D1F58015-8858-4FC5-B1AD-856AB29B3B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508" y="3175485"/>
            <a:ext cx="2172806" cy="344788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67679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C149280F-81DA-4ED3-83E3-BC353381EA0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74" b="93910" l="9370" r="89984">
                        <a14:foregroundMark x1="40065" y1="4487" x2="49758" y2="6090"/>
                        <a14:foregroundMark x1="23425" y1="11218" x2="22940" y2="14423"/>
                        <a14:foregroundMark x1="24071" y1="12073" x2="26010" y2="11645"/>
                        <a14:foregroundMark x1="15186" y1="75962" x2="25687" y2="79594"/>
                        <a14:foregroundMark x1="25687" y1="79594" x2="25687" y2="79594"/>
                        <a14:foregroundMark x1="46527" y1="93162" x2="46527" y2="94017"/>
                        <a14:foregroundMark x1="9370" y1="76603" x2="9370" y2="81944"/>
                        <a14:backgroundMark x1="16142" y1="47917" x2="20866" y2="47917"/>
                        <a14:backgroundMark x1="10236" y1="49219" x2="25197" y2="50260"/>
                        <a14:backgroundMark x1="23622" y1="50521" x2="3937" y2="510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9406"/>
          <a:stretch/>
        </p:blipFill>
        <p:spPr>
          <a:xfrm>
            <a:off x="0" y="-9477"/>
            <a:ext cx="780528" cy="597134"/>
          </a:xfrm>
          <a:prstGeom prst="rect">
            <a:avLst/>
          </a:prstGeom>
        </p:spPr>
      </p:pic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879763" y="192088"/>
            <a:ext cx="1104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Bài 3</a:t>
            </a:r>
            <a:r>
              <a:rPr kumimoji="0" lang="en-US" altLang="en-US" sz="28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:Viết các phân số sau theo thứ tự từ bé đến lớn:</a:t>
            </a:r>
            <a:r>
              <a:rPr kumimoji="0" lang="en-US" altLang="en-US" sz="280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+mn-cs"/>
              </a:rPr>
              <a:t> 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080657" y="1219195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a)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652157" y="990595"/>
          <a:ext cx="16271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157" y="990595"/>
                        <a:ext cx="16271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1652157" y="2057395"/>
          <a:ext cx="15319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469696" imgH="393529" progId="Equation.DSMT4">
                  <p:embed/>
                </p:oleObj>
              </mc:Choice>
              <mc:Fallback>
                <p:oleObj name="Equation" r:id="rId9" imgW="469696" imgH="393529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157" y="2057395"/>
                        <a:ext cx="15319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6509907" y="1142995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b)</a:t>
            </a: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7081407" y="990595"/>
          <a:ext cx="1428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407" y="990595"/>
                        <a:ext cx="14287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/>
        </p:nvGraphicFramePr>
        <p:xfrm>
          <a:off x="7081407" y="1981195"/>
          <a:ext cx="1238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3" imgW="495085" imgH="393529" progId="Equation.DSMT4">
                  <p:embed/>
                </p:oleObj>
              </mc:Choice>
              <mc:Fallback>
                <p:oleObj name="Equation" r:id="rId13" imgW="495085" imgH="393529" progId="Equation.DSMT4">
                  <p:embed/>
                  <p:pic>
                    <p:nvPicPr>
                      <p:cNvPr id="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407" y="1981195"/>
                        <a:ext cx="12382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175907" y="3539837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)</a:t>
            </a:r>
          </a:p>
        </p:txBody>
      </p:sp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1652157" y="3387437"/>
          <a:ext cx="14446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5" imgW="482391" imgH="393529" progId="Equation.DSMT4">
                  <p:embed/>
                </p:oleObj>
              </mc:Choice>
              <mc:Fallback>
                <p:oleObj name="Equation" r:id="rId15" imgW="482391" imgH="393529" progId="Equation.DSMT4">
                  <p:embed/>
                  <p:pic>
                    <p:nvPicPr>
                      <p:cNvPr id="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157" y="3387437"/>
                        <a:ext cx="14446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/>
        </p:nvGraphicFramePr>
        <p:xfrm>
          <a:off x="1637944" y="4579650"/>
          <a:ext cx="114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7" imgW="482391" imgH="393529" progId="Equation.DSMT4">
                  <p:embed/>
                </p:oleObj>
              </mc:Choice>
              <mc:Fallback>
                <p:oleObj name="Equation" r:id="rId17" imgW="482391" imgH="393529" progId="Equation.DSMT4">
                  <p:embed/>
                  <p:pic>
                    <p:nvPicPr>
                      <p:cNvPr id="3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944" y="4579650"/>
                        <a:ext cx="1143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6509907" y="3539837"/>
            <a:ext cx="66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d)</a:t>
            </a:r>
          </a:p>
        </p:txBody>
      </p:sp>
      <p:graphicFrame>
        <p:nvGraphicFramePr>
          <p:cNvPr id="33" name="Object 16"/>
          <p:cNvGraphicFramePr>
            <a:graphicFrameLocks noChangeAspect="1"/>
          </p:cNvGraphicFramePr>
          <p:nvPr/>
        </p:nvGraphicFramePr>
        <p:xfrm>
          <a:off x="7081407" y="3311237"/>
          <a:ext cx="1619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9" imgW="672808" imgH="393529" progId="Equation.DSMT4">
                  <p:embed/>
                </p:oleObj>
              </mc:Choice>
              <mc:Fallback>
                <p:oleObj name="Equation" r:id="rId19" imgW="672808" imgH="393529" progId="Equation.DSMT4">
                  <p:embed/>
                  <p:pic>
                    <p:nvPicPr>
                      <p:cNvPr id="3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407" y="3311237"/>
                        <a:ext cx="16192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/>
        </p:nvGraphicFramePr>
        <p:xfrm>
          <a:off x="7176657" y="4530437"/>
          <a:ext cx="1428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21" imgW="672808" imgH="393529" progId="Equation.DSMT4">
                  <p:embed/>
                </p:oleObj>
              </mc:Choice>
              <mc:Fallback>
                <p:oleObj name="Equation" r:id="rId21" imgW="672808" imgH="393529" progId="Equation.DSMT4">
                  <p:embed/>
                  <p:pic>
                    <p:nvPicPr>
                      <p:cNvPr id="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657" y="4530437"/>
                        <a:ext cx="14287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  <p:extLst>
      <p:ext uri="{BB962C8B-B14F-4D97-AF65-F5344CB8AC3E}">
        <p14:creationId xmlns:p14="http://schemas.microsoft.com/office/powerpoint/2010/main" val="26734304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6" grpId="0"/>
      <p:bldP spid="29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2"/>
  <p:tag name="MH_CATEGORY" val="#TuWHP#"/>
  <p:tag name="MH_LAYOUT" val="SubTitleText"/>
  <p:tag name="MH" val="20170503141725"/>
  <p:tag name="MH_LIBRARY" val="GRAPHI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Text"/>
  <p:tag name="MH" val="20160305192655"/>
  <p:tag name="MH_LIBRARY" val="GRAPHIC"/>
</p:tagLst>
</file>

<file path=ppt/theme/theme1.xml><?xml version="1.0" encoding="utf-8"?>
<a:theme xmlns:a="http://schemas.openxmlformats.org/drawingml/2006/main" name="Office 主题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75593"/>
      </a:accent1>
      <a:accent2>
        <a:srgbClr val="3BB692"/>
      </a:accent2>
      <a:accent3>
        <a:srgbClr val="A1C450"/>
      </a:accent3>
      <a:accent4>
        <a:srgbClr val="EBBA31"/>
      </a:accent4>
      <a:accent5>
        <a:srgbClr val="ED7747"/>
      </a:accent5>
      <a:accent6>
        <a:srgbClr val="EC2B51"/>
      </a:accent6>
      <a:hlink>
        <a:srgbClr val="175593"/>
      </a:hlink>
      <a:folHlink>
        <a:srgbClr val="BFBFBF"/>
      </a:folHlink>
    </a:clrScheme>
    <a:fontScheme name="自定义 6">
      <a:majorFont>
        <a:latin typeface="Arial"/>
        <a:ea typeface="微软雅黑"/>
        <a:cs typeface=""/>
      </a:majorFont>
      <a:minorFont>
        <a:latin typeface="Arial Unicode MS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175593"/>
    </a:accent1>
    <a:accent2>
      <a:srgbClr val="3BB692"/>
    </a:accent2>
    <a:accent3>
      <a:srgbClr val="A1C450"/>
    </a:accent3>
    <a:accent4>
      <a:srgbClr val="EBBA31"/>
    </a:accent4>
    <a:accent5>
      <a:srgbClr val="ED7747"/>
    </a:accent5>
    <a:accent6>
      <a:srgbClr val="EC2B51"/>
    </a:accent6>
    <a:hlink>
      <a:srgbClr val="175593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175593"/>
    </a:accent1>
    <a:accent2>
      <a:srgbClr val="3BB692"/>
    </a:accent2>
    <a:accent3>
      <a:srgbClr val="A1C450"/>
    </a:accent3>
    <a:accent4>
      <a:srgbClr val="EBBA31"/>
    </a:accent4>
    <a:accent5>
      <a:srgbClr val="ED7747"/>
    </a:accent5>
    <a:accent6>
      <a:srgbClr val="EC2B51"/>
    </a:accent6>
    <a:hlink>
      <a:srgbClr val="175593"/>
    </a:hlink>
    <a:folHlink>
      <a:srgbClr val="BFBFBF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175593"/>
    </a:accent1>
    <a:accent2>
      <a:srgbClr val="3BB692"/>
    </a:accent2>
    <a:accent3>
      <a:srgbClr val="A1C450"/>
    </a:accent3>
    <a:accent4>
      <a:srgbClr val="EBBA31"/>
    </a:accent4>
    <a:accent5>
      <a:srgbClr val="ED7747"/>
    </a:accent5>
    <a:accent6>
      <a:srgbClr val="EC2B51"/>
    </a:accent6>
    <a:hlink>
      <a:srgbClr val="175593"/>
    </a:hlink>
    <a:folHlink>
      <a:srgbClr val="BFBFBF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175593"/>
    </a:accent1>
    <a:accent2>
      <a:srgbClr val="3BB692"/>
    </a:accent2>
    <a:accent3>
      <a:srgbClr val="A1C450"/>
    </a:accent3>
    <a:accent4>
      <a:srgbClr val="EBBA31"/>
    </a:accent4>
    <a:accent5>
      <a:srgbClr val="ED7747"/>
    </a:accent5>
    <a:accent6>
      <a:srgbClr val="EC2B51"/>
    </a:accent6>
    <a:hlink>
      <a:srgbClr val="175593"/>
    </a:hlink>
    <a:folHlink>
      <a:srgbClr val="BFBFBF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175593"/>
    </a:accent1>
    <a:accent2>
      <a:srgbClr val="3BB692"/>
    </a:accent2>
    <a:accent3>
      <a:srgbClr val="A1C450"/>
    </a:accent3>
    <a:accent4>
      <a:srgbClr val="EBBA31"/>
    </a:accent4>
    <a:accent5>
      <a:srgbClr val="ED7747"/>
    </a:accent5>
    <a:accent6>
      <a:srgbClr val="EC2B51"/>
    </a:accent6>
    <a:hlink>
      <a:srgbClr val="175593"/>
    </a:hlink>
    <a:folHlink>
      <a:srgbClr val="BFBFBF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175593"/>
    </a:accent1>
    <a:accent2>
      <a:srgbClr val="3BB692"/>
    </a:accent2>
    <a:accent3>
      <a:srgbClr val="A1C450"/>
    </a:accent3>
    <a:accent4>
      <a:srgbClr val="EBBA31"/>
    </a:accent4>
    <a:accent5>
      <a:srgbClr val="ED7747"/>
    </a:accent5>
    <a:accent6>
      <a:srgbClr val="EC2B51"/>
    </a:accent6>
    <a:hlink>
      <a:srgbClr val="175593"/>
    </a:hlink>
    <a:folHlink>
      <a:srgbClr val="BFBFBF"/>
    </a:folHlink>
  </a:clrScheme>
</a:themeOverride>
</file>

<file path=ppt/theme/themeOverride7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175593"/>
    </a:accent1>
    <a:accent2>
      <a:srgbClr val="3BB692"/>
    </a:accent2>
    <a:accent3>
      <a:srgbClr val="A1C450"/>
    </a:accent3>
    <a:accent4>
      <a:srgbClr val="EBBA31"/>
    </a:accent4>
    <a:accent5>
      <a:srgbClr val="ED7747"/>
    </a:accent5>
    <a:accent6>
      <a:srgbClr val="EC2B51"/>
    </a:accent6>
    <a:hlink>
      <a:srgbClr val="175593"/>
    </a:hlink>
    <a:folHlink>
      <a:srgbClr val="BFBFBF"/>
    </a:folHlink>
  </a:clrScheme>
</a:themeOverride>
</file>

<file path=ppt/theme/themeOverride8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175593"/>
    </a:accent1>
    <a:accent2>
      <a:srgbClr val="3BB692"/>
    </a:accent2>
    <a:accent3>
      <a:srgbClr val="A1C450"/>
    </a:accent3>
    <a:accent4>
      <a:srgbClr val="EBBA31"/>
    </a:accent4>
    <a:accent5>
      <a:srgbClr val="ED7747"/>
    </a:accent5>
    <a:accent6>
      <a:srgbClr val="EC2B51"/>
    </a:accent6>
    <a:hlink>
      <a:srgbClr val="175593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258</Words>
  <Application>Microsoft Office PowerPoint</Application>
  <PresentationFormat>Widescreen</PresentationFormat>
  <Paragraphs>5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1" baseType="lpstr">
      <vt:lpstr>微软雅黑</vt:lpstr>
      <vt:lpstr>微软雅黑 Light</vt:lpstr>
      <vt:lpstr>Arial</vt:lpstr>
      <vt:lpstr>Arial Unicode MS</vt:lpstr>
      <vt:lpstr>Cambria Math</vt:lpstr>
      <vt:lpstr>黑体</vt:lpstr>
      <vt:lpstr>Times New Roman</vt:lpstr>
      <vt:lpstr>UTM Nokia</vt:lpstr>
      <vt:lpstr>UTM ViceroyJF</vt:lpstr>
      <vt:lpstr>Office 主题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ong hang</dc:creator>
  <cp:lastModifiedBy>duong hang</cp:lastModifiedBy>
  <cp:revision>2</cp:revision>
  <dcterms:created xsi:type="dcterms:W3CDTF">2022-02-08T08:55:20Z</dcterms:created>
  <dcterms:modified xsi:type="dcterms:W3CDTF">2022-02-08T09:00:37Z</dcterms:modified>
</cp:coreProperties>
</file>